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71E" w:rsidRDefault="00844AFE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1</w:t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</w:r>
      <w:r w:rsidR="007937B0">
        <w:rPr>
          <w:rFonts w:ascii="Times New Roman" w:hAnsi="Times New Roman" w:cs="Times New Roman"/>
          <w:sz w:val="24"/>
          <w:szCs w:val="24"/>
        </w:rPr>
        <w:tab/>
        <w:t>Name_______________________________</w:t>
      </w:r>
    </w:p>
    <w:p w:rsidR="007937B0" w:rsidRPr="00932CFD" w:rsidRDefault="00920D8D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-1</w:t>
      </w:r>
      <w:r w:rsidR="00844AFE" w:rsidRPr="00932CFD">
        <w:rPr>
          <w:rFonts w:ascii="Times New Roman" w:hAnsi="Times New Roman" w:cs="Times New Roman"/>
          <w:b/>
          <w:sz w:val="24"/>
          <w:szCs w:val="24"/>
        </w:rPr>
        <w:t xml:space="preserve"> Transformations </w:t>
      </w:r>
      <w:r w:rsidR="00932CFD">
        <w:rPr>
          <w:rFonts w:ascii="Times New Roman" w:hAnsi="Times New Roman" w:cs="Times New Roman"/>
          <w:b/>
          <w:sz w:val="24"/>
          <w:szCs w:val="24"/>
        </w:rPr>
        <w:t>Practice</w:t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b/>
          <w:sz w:val="24"/>
          <w:szCs w:val="24"/>
        </w:rPr>
        <w:tab/>
      </w:r>
      <w:r w:rsidR="00932CFD">
        <w:rPr>
          <w:rFonts w:ascii="Times New Roman" w:hAnsi="Times New Roman" w:cs="Times New Roman"/>
          <w:sz w:val="24"/>
          <w:szCs w:val="24"/>
        </w:rPr>
        <w:t>Date________</w:t>
      </w:r>
    </w:p>
    <w:p w:rsidR="007937B0" w:rsidRDefault="007937B0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23962" w:rsidRPr="0071111F" w:rsidRDefault="00823962" w:rsidP="008239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raw a transformation when given a geometric figure and a rotation, reflection or translation.</w:t>
      </w:r>
    </w:p>
    <w:p w:rsidR="00823962" w:rsidRPr="0071111F" w:rsidRDefault="00823962" w:rsidP="008239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 xml:space="preserve">I can predict and verify the sequence of transformations that will map a figure onto another.  </w:t>
      </w:r>
    </w:p>
    <w:p w:rsidR="00823962" w:rsidRPr="0071111F" w:rsidRDefault="00823962" w:rsidP="008239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efine rigid motion as reflections, rotations, translations, and combinations of these, all of which preserve distance and angle measure.</w:t>
      </w:r>
    </w:p>
    <w:p w:rsidR="00823962" w:rsidRPr="0071111F" w:rsidRDefault="00823962" w:rsidP="008239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 xml:space="preserve">I can determine the coordinates for the image of a figure when a transformation rule is applied to the </w:t>
      </w:r>
      <w:proofErr w:type="spellStart"/>
      <w:r w:rsidRPr="0071111F">
        <w:rPr>
          <w:rFonts w:ascii="Times New Roman" w:hAnsi="Times New Roman" w:cs="Times New Roman"/>
          <w:i/>
        </w:rPr>
        <w:t>preimage</w:t>
      </w:r>
      <w:proofErr w:type="spellEnd"/>
      <w:r w:rsidRPr="0071111F">
        <w:rPr>
          <w:rFonts w:ascii="Times New Roman" w:hAnsi="Times New Roman" w:cs="Times New Roman"/>
          <w:i/>
        </w:rPr>
        <w:t>.</w:t>
      </w:r>
    </w:p>
    <w:p w:rsidR="00823962" w:rsidRPr="0071111F" w:rsidRDefault="00823962" w:rsidP="008239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raw transformations of reflections, rotations, translations, and combinations of these using graph paper and/or geometry software.</w:t>
      </w:r>
    </w:p>
    <w:p w:rsidR="00823962" w:rsidRDefault="00823962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37B0" w:rsidRDefault="00051A4B" w:rsidP="007937B0">
      <w:pPr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838451</wp:posOffset>
            </wp:positionH>
            <wp:positionV relativeFrom="paragraph">
              <wp:posOffset>48896</wp:posOffset>
            </wp:positionV>
            <wp:extent cx="2591280" cy="2667000"/>
            <wp:effectExtent l="19050" t="0" r="0" b="0"/>
            <wp:wrapNone/>
            <wp:docPr id="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74" cy="26704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7B0">
        <w:rPr>
          <w:rFonts w:cs="Times New Roman"/>
          <w:szCs w:val="24"/>
        </w:rPr>
        <w:t>1.</w:t>
      </w:r>
      <w:r w:rsidR="007937B0">
        <w:rPr>
          <w:rFonts w:cs="Times New Roman"/>
          <w:szCs w:val="24"/>
        </w:rPr>
        <w:tab/>
        <w:t>List the vertices of the below figure:</w:t>
      </w:r>
    </w:p>
    <w:p w:rsidR="00BF039F" w:rsidRDefault="00BF039F" w:rsidP="007937B0"/>
    <w:p w:rsidR="00BF039F" w:rsidRPr="007937B0" w:rsidRDefault="00BF039F" w:rsidP="007937B0">
      <w:r>
        <w:tab/>
      </w:r>
      <w:r w:rsidRPr="00BF039F">
        <w:rPr>
          <w:position w:val="-78"/>
        </w:rPr>
        <w:object w:dxaOrig="44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86.25pt" o:ole="">
            <v:imagedata r:id="rId7" o:title=""/>
          </v:shape>
          <o:OLEObject Type="Embed" ProgID="Equation.DSMT4" ShapeID="_x0000_i1025" DrawAspect="Content" ObjectID="_1516540242" r:id="rId8"/>
        </w:object>
      </w:r>
    </w:p>
    <w:p w:rsidR="007937B0" w:rsidRDefault="007937B0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37B0" w:rsidRDefault="007937B0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37B0" w:rsidRDefault="007937B0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924175</wp:posOffset>
            </wp:positionH>
            <wp:positionV relativeFrom="paragraph">
              <wp:posOffset>122555</wp:posOffset>
            </wp:positionV>
            <wp:extent cx="2743200" cy="2820223"/>
            <wp:effectExtent l="19050" t="0" r="0" b="0"/>
            <wp:wrapNone/>
            <wp:docPr id="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085" cy="2823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Reflect triangle ABC over the </w:t>
      </w:r>
      <w:r w:rsidRPr="00BF039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axis below.  Also list the coordinates of the image below.</w:t>
      </w: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26" type="#_x0000_t75" style="width:24.75pt;height:86.25pt" o:ole="">
            <v:imagedata r:id="rId9" o:title=""/>
          </v:shape>
          <o:OLEObject Type="Embed" ProgID="Equation.DSMT4" ShapeID="_x0000_i1026" DrawAspect="Content" ObjectID="_1516540243" r:id="rId10"/>
        </w:object>
      </w: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823962" w:rsidRDefault="00823962" w:rsidP="007937B0">
      <w:pPr>
        <w:pStyle w:val="NoSpacing"/>
      </w:pP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16250</wp:posOffset>
            </wp:positionH>
            <wp:positionV relativeFrom="paragraph">
              <wp:posOffset>127000</wp:posOffset>
            </wp:positionV>
            <wp:extent cx="2609850" cy="2683129"/>
            <wp:effectExtent l="19050" t="0" r="0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831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Reflect triangle ABC over the line </w:t>
      </w:r>
      <w:r>
        <w:rPr>
          <w:rFonts w:ascii="Times New Roman" w:hAnsi="Times New Roman" w:cs="Times New Roman"/>
          <w:i/>
          <w:sz w:val="24"/>
          <w:szCs w:val="24"/>
        </w:rPr>
        <w:t>y = x</w:t>
      </w:r>
      <w:r>
        <w:rPr>
          <w:rFonts w:ascii="Times New Roman" w:hAnsi="Times New Roman" w:cs="Times New Roman"/>
          <w:sz w:val="24"/>
          <w:szCs w:val="24"/>
        </w:rPr>
        <w:t>.  Also list the coordinates of the image below.</w:t>
      </w: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Default="00BF039F" w:rsidP="007937B0">
      <w:pPr>
        <w:pStyle w:val="NoSpacing"/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27" type="#_x0000_t75" style="width:24.75pt;height:86.25pt" o:ole="">
            <v:imagedata r:id="rId9" o:title=""/>
          </v:shape>
          <o:OLEObject Type="Embed" ProgID="Equation.DSMT4" ShapeID="_x0000_i1027" DrawAspect="Content" ObjectID="_1516540244" r:id="rId11"/>
        </w:object>
      </w: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F039F" w:rsidRDefault="00BF039F" w:rsidP="007937B0">
      <w:pPr>
        <w:pStyle w:val="NoSpacing"/>
      </w:pPr>
    </w:p>
    <w:p w:rsidR="00B31B3C" w:rsidRDefault="00B31B3C" w:rsidP="007937B0">
      <w:pPr>
        <w:pStyle w:val="NoSpacing"/>
      </w:pPr>
    </w:p>
    <w:p w:rsidR="00B31B3C" w:rsidRDefault="00B31B3C" w:rsidP="00B31B3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Reflect triangle ABC over the line </w:t>
      </w:r>
      <w:r>
        <w:rPr>
          <w:rFonts w:ascii="Times New Roman" w:hAnsi="Times New Roman" w:cs="Times New Roman"/>
          <w:i/>
          <w:sz w:val="24"/>
          <w:szCs w:val="24"/>
        </w:rPr>
        <w:t xml:space="preserve">y = </w:t>
      </w:r>
      <w:r>
        <w:rPr>
          <w:rFonts w:ascii="Times New Roman" w:hAnsi="Times New Roman" w:cs="Times New Roman"/>
          <w:sz w:val="24"/>
          <w:szCs w:val="24"/>
        </w:rPr>
        <w:t>2.  Also list the coordinates of the image below.</w:t>
      </w:r>
    </w:p>
    <w:p w:rsidR="00B31B3C" w:rsidRDefault="00B31B3C" w:rsidP="00B31B3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1B3C" w:rsidRDefault="00B31B3C" w:rsidP="00B31B3C">
      <w:pPr>
        <w:pStyle w:val="NoSpacing"/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99060</wp:posOffset>
            </wp:positionV>
            <wp:extent cx="2609850" cy="2686050"/>
            <wp:effectExtent l="19050" t="0" r="0" b="0"/>
            <wp:wrapNone/>
            <wp:docPr id="2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28" type="#_x0000_t75" style="width:24.75pt;height:86.25pt" o:ole="">
            <v:imagedata r:id="rId9" o:title=""/>
          </v:shape>
          <o:OLEObject Type="Embed" ProgID="Equation.DSMT4" ShapeID="_x0000_i1028" DrawAspect="Content" ObjectID="_1516540245" r:id="rId12"/>
        </w:object>
      </w: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Pr="00B31B3C" w:rsidRDefault="00B31B3C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1B3C" w:rsidRDefault="00B31B3C" w:rsidP="007937B0">
      <w:pPr>
        <w:pStyle w:val="NoSpacing"/>
      </w:pPr>
    </w:p>
    <w:p w:rsidR="00B31B3C" w:rsidRDefault="00B31B3C" w:rsidP="007937B0">
      <w:pPr>
        <w:pStyle w:val="NoSpacing"/>
      </w:pPr>
    </w:p>
    <w:p w:rsidR="00B31B3C" w:rsidRDefault="00B31B3C" w:rsidP="00B31B3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86995</wp:posOffset>
            </wp:positionV>
            <wp:extent cx="2609850" cy="2686050"/>
            <wp:effectExtent l="19050" t="0" r="0" b="0"/>
            <wp:wrapNone/>
            <wp:docPr id="2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Reflect triangle ABC over the line </w:t>
      </w:r>
      <w:r>
        <w:rPr>
          <w:rFonts w:ascii="Times New Roman" w:hAnsi="Times New Roman" w:cs="Times New Roman"/>
          <w:i/>
          <w:sz w:val="24"/>
          <w:szCs w:val="24"/>
        </w:rPr>
        <w:t xml:space="preserve">x = </w:t>
      </w:r>
      <w:r>
        <w:rPr>
          <w:rFonts w:ascii="Times New Roman" w:hAnsi="Times New Roman" w:cs="Times New Roman"/>
          <w:sz w:val="24"/>
          <w:szCs w:val="24"/>
        </w:rPr>
        <w:t>4.  Also list the coordinates of the image below.</w:t>
      </w:r>
    </w:p>
    <w:p w:rsidR="00B31B3C" w:rsidRDefault="00B31B3C" w:rsidP="00B31B3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1B3C" w:rsidRDefault="00B31B3C" w:rsidP="00B31B3C">
      <w:pPr>
        <w:pStyle w:val="NoSpacing"/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29" type="#_x0000_t75" style="width:24.75pt;height:86.25pt" o:ole="">
            <v:imagedata r:id="rId9" o:title=""/>
          </v:shape>
          <o:OLEObject Type="Embed" ProgID="Equation.DSMT4" ShapeID="_x0000_i1029" DrawAspect="Content" ObjectID="_1516540246" r:id="rId13"/>
        </w:object>
      </w: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31B3C" w:rsidRDefault="00B31B3C" w:rsidP="00B31B3C">
      <w:pPr>
        <w:pStyle w:val="NoSpacing"/>
      </w:pPr>
    </w:p>
    <w:p w:rsidR="00BF039F" w:rsidRDefault="00BF039F" w:rsidP="00BF03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160655</wp:posOffset>
            </wp:positionV>
            <wp:extent cx="2643574" cy="2717800"/>
            <wp:effectExtent l="19050" t="0" r="4376" b="0"/>
            <wp:wrapNone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574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Rotate triangle ABC 90</w:t>
      </w:r>
      <w:r w:rsidR="00905377">
        <w:rPr>
          <w:rFonts w:ascii="Times New Roman" w:hAnsi="Times New Roman" w:cs="Times New Roman"/>
          <w:sz w:val="24"/>
          <w:szCs w:val="24"/>
          <w:vertAlign w:val="superscript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>counterclockwise.  Also list the coordinates of the image below.</w:t>
      </w:r>
    </w:p>
    <w:p w:rsidR="00BF039F" w:rsidRDefault="00BF039F" w:rsidP="00BF039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F039F" w:rsidRPr="007937B0" w:rsidRDefault="00BF039F" w:rsidP="00BF039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30" type="#_x0000_t75" style="width:24.75pt;height:86.25pt" o:ole="">
            <v:imagedata r:id="rId9" o:title=""/>
          </v:shape>
          <o:OLEObject Type="Embed" ProgID="Equation.DSMT4" ShapeID="_x0000_i1030" DrawAspect="Content" ObjectID="_1516540247" r:id="rId14"/>
        </w:object>
      </w:r>
    </w:p>
    <w:p w:rsidR="00BF039F" w:rsidRDefault="00BF039F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161290</wp:posOffset>
            </wp:positionV>
            <wp:extent cx="2680634" cy="2755900"/>
            <wp:effectExtent l="19050" t="0" r="5416" b="0"/>
            <wp:wrapNone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634" cy="275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Rotate triangle ABC 27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counterclockwise.  Also list the coordinates of the image below.</w: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31" type="#_x0000_t75" style="width:24.75pt;height:86.25pt" o:ole="">
            <v:imagedata r:id="rId9" o:title=""/>
          </v:shape>
          <o:OLEObject Type="Embed" ProgID="Equation.DSMT4" ShapeID="_x0000_i1031" DrawAspect="Content" ObjectID="_1516540248" r:id="rId15"/>
        </w:objec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</w:pPr>
    </w:p>
    <w:p w:rsidR="00905377" w:rsidRDefault="00905377" w:rsidP="00905377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154940</wp:posOffset>
            </wp:positionV>
            <wp:extent cx="2940050" cy="3022600"/>
            <wp:effectExtent l="19050" t="0" r="0" b="0"/>
            <wp:wrapNone/>
            <wp:docPr id="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302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Translate triangle ABC -9 units horizontally and 2 units vertically.  Also list the coordinates of the image below.</w: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32" type="#_x0000_t75" style="width:24.75pt;height:86.25pt" o:ole="">
            <v:imagedata r:id="rId9" o:title=""/>
          </v:shape>
          <o:OLEObject Type="Embed" ProgID="Equation.DSMT4" ShapeID="_x0000_i1032" DrawAspect="Content" ObjectID="_1516540249" r:id="rId16"/>
        </w:objec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154940</wp:posOffset>
            </wp:positionV>
            <wp:extent cx="2940050" cy="3022600"/>
            <wp:effectExtent l="19050" t="0" r="0" b="0"/>
            <wp:wrapNone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302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Translate triangle ABC </w:t>
      </w:r>
      <w:r w:rsidR="001E1906">
        <w:rPr>
          <w:rFonts w:ascii="Times New Roman" w:hAnsi="Times New Roman" w:cs="Times New Roman"/>
          <w:sz w:val="24"/>
          <w:szCs w:val="24"/>
        </w:rPr>
        <w:t xml:space="preserve">-2 units horizontally and </w:t>
      </w:r>
      <w:r>
        <w:rPr>
          <w:rFonts w:ascii="Times New Roman" w:hAnsi="Times New Roman" w:cs="Times New Roman"/>
          <w:sz w:val="24"/>
          <w:szCs w:val="24"/>
        </w:rPr>
        <w:t>3 units vertically.  Also list the coordinates of the image below.</w: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F039F">
        <w:rPr>
          <w:position w:val="-78"/>
        </w:rPr>
        <w:object w:dxaOrig="499" w:dyaOrig="1719">
          <v:shape id="_x0000_i1033" type="#_x0000_t75" style="width:24.75pt;height:86.25pt" o:ole="">
            <v:imagedata r:id="rId9" o:title=""/>
          </v:shape>
          <o:OLEObject Type="Embed" ProgID="Equation.DSMT4" ShapeID="_x0000_i1033" DrawAspect="Content" ObjectID="_1516540250" r:id="rId17"/>
        </w:object>
      </w: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Pr="007937B0" w:rsidRDefault="00905377" w:rsidP="0090537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5377" w:rsidRDefault="00905377">
      <w:pPr>
        <w:spacing w:line="276" w:lineRule="auto"/>
        <w:contextualSpacing w:val="0"/>
        <w:rPr>
          <w:rFonts w:cs="Times New Roman"/>
          <w:szCs w:val="24"/>
        </w:rPr>
      </w:pPr>
    </w:p>
    <w:p w:rsidR="00B31B3C" w:rsidRDefault="00B31B3C">
      <w:pPr>
        <w:spacing w:line="276" w:lineRule="auto"/>
        <w:contextualSpacing w:val="0"/>
        <w:rPr>
          <w:rFonts w:cs="Times New Roman"/>
          <w:szCs w:val="24"/>
        </w:rPr>
      </w:pPr>
    </w:p>
    <w:p w:rsidR="00905377" w:rsidRDefault="00B31B3C" w:rsidP="00905377">
      <w:r>
        <w:t>10</w:t>
      </w:r>
      <w:r w:rsidR="00905377">
        <w:t>.</w:t>
      </w:r>
      <w:r w:rsidR="00905377">
        <w:tab/>
        <w:t>Find the coordinat</w:t>
      </w:r>
      <w:r w:rsidR="001E1906">
        <w:t xml:space="preserve">es of the vertices of the </w:t>
      </w:r>
      <w:r w:rsidR="00905377">
        <w:t>figure</w:t>
      </w:r>
      <w:r w:rsidR="001E1906">
        <w:t xml:space="preserve"> below</w:t>
      </w:r>
      <w:r w:rsidR="00905377">
        <w:t>:</w:t>
      </w:r>
    </w:p>
    <w:p w:rsidR="00905377" w:rsidRDefault="00905377" w:rsidP="00905377"/>
    <w:p w:rsidR="00905377" w:rsidRDefault="00905377" w:rsidP="00905377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517650</wp:posOffset>
            </wp:positionH>
            <wp:positionV relativeFrom="paragraph">
              <wp:posOffset>78740</wp:posOffset>
            </wp:positionV>
            <wp:extent cx="2444750" cy="2578100"/>
            <wp:effectExtent l="19050" t="0" r="0" b="0"/>
            <wp:wrapNone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A = </w:t>
      </w:r>
      <w:r>
        <w:tab/>
      </w:r>
      <w:r>
        <w:tab/>
      </w:r>
      <w:r>
        <w:tab/>
        <w:t xml:space="preserve">B = </w:t>
      </w:r>
      <w:r>
        <w:tab/>
      </w:r>
      <w:r>
        <w:tab/>
      </w:r>
      <w:r>
        <w:tab/>
        <w:t xml:space="preserve">C = </w:t>
      </w:r>
      <w:r>
        <w:tab/>
      </w:r>
      <w:r>
        <w:tab/>
      </w:r>
      <w:r>
        <w:tab/>
        <w:t xml:space="preserve">D = </w:t>
      </w:r>
    </w:p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517650</wp:posOffset>
            </wp:positionH>
            <wp:positionV relativeFrom="paragraph">
              <wp:posOffset>132715</wp:posOffset>
            </wp:positionV>
            <wp:extent cx="2444750" cy="2578100"/>
            <wp:effectExtent l="19050" t="0" r="0" b="0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1</w:t>
      </w:r>
      <w:r w:rsidR="001E1906">
        <w:t>.</w:t>
      </w:r>
      <w:r w:rsidR="001E1906">
        <w:tab/>
        <w:t xml:space="preserve">Reflect the </w:t>
      </w:r>
      <w:r>
        <w:t>figure</w:t>
      </w:r>
      <w:r w:rsidR="001E1906">
        <w:t xml:space="preserve"> below</w:t>
      </w:r>
      <w:r>
        <w:t xml:space="preserve"> over the </w:t>
      </w:r>
      <w:r w:rsidRPr="003F4DE7">
        <w:rPr>
          <w:i/>
        </w:rPr>
        <w:t>x</w:t>
      </w:r>
      <w:r>
        <w:t>-axis.</w:t>
      </w:r>
      <w:r>
        <w:tab/>
      </w:r>
    </w:p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517650</wp:posOffset>
            </wp:positionH>
            <wp:positionV relativeFrom="paragraph">
              <wp:posOffset>190500</wp:posOffset>
            </wp:positionV>
            <wp:extent cx="2444750" cy="2578100"/>
            <wp:effectExtent l="19050" t="0" r="0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2</w:t>
      </w:r>
      <w:r>
        <w:t>.</w:t>
      </w:r>
      <w:r>
        <w:tab/>
        <w:t xml:space="preserve">Reflect the </w:t>
      </w:r>
      <w:r w:rsidR="001E1906">
        <w:t>figure below</w:t>
      </w:r>
      <w:r>
        <w:t xml:space="preserve"> over the line </w:t>
      </w:r>
      <w:r w:rsidR="00844AFE" w:rsidRPr="003F4DE7">
        <w:rPr>
          <w:position w:val="-10"/>
        </w:rPr>
        <w:object w:dxaOrig="720" w:dyaOrig="260">
          <v:shape id="_x0000_i1034" type="#_x0000_t75" style="width:36pt;height:12.75pt" o:ole="">
            <v:imagedata r:id="rId19" o:title=""/>
          </v:shape>
          <o:OLEObject Type="Embed" ProgID="Equation.DSMT4" ShapeID="_x0000_i1034" DrawAspect="Content" ObjectID="_1516540251" r:id="rId20"/>
        </w:object>
      </w:r>
    </w:p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B31B3C" w:rsidRDefault="00B31B3C" w:rsidP="00B31B3C">
      <w:r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1517650</wp:posOffset>
            </wp:positionH>
            <wp:positionV relativeFrom="paragraph">
              <wp:posOffset>190500</wp:posOffset>
            </wp:positionV>
            <wp:extent cx="2444750" cy="2578100"/>
            <wp:effectExtent l="19050" t="0" r="0" b="0"/>
            <wp:wrapNone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3.</w:t>
      </w:r>
      <w:r>
        <w:tab/>
        <w:t xml:space="preserve">Reflect the </w:t>
      </w:r>
      <w:r w:rsidR="001E1906">
        <w:t xml:space="preserve">figure below </w:t>
      </w:r>
      <w:r>
        <w:t xml:space="preserve">over the line </w:t>
      </w:r>
      <w:r w:rsidRPr="003F4DE7">
        <w:rPr>
          <w:position w:val="-10"/>
        </w:rPr>
        <w:object w:dxaOrig="680" w:dyaOrig="320">
          <v:shape id="_x0000_i1035" type="#_x0000_t75" style="width:33.75pt;height:15.75pt" o:ole="">
            <v:imagedata r:id="rId21" o:title=""/>
          </v:shape>
          <o:OLEObject Type="Embed" ProgID="Equation.DSMT4" ShapeID="_x0000_i1035" DrawAspect="Content" ObjectID="_1516540252" r:id="rId22"/>
        </w:object>
      </w:r>
    </w:p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B31B3C"/>
    <w:p w:rsidR="00B31B3C" w:rsidRDefault="00B31B3C" w:rsidP="00905377"/>
    <w:p w:rsidR="00B31B3C" w:rsidRDefault="00B31B3C" w:rsidP="00905377"/>
    <w:p w:rsidR="00B31B3C" w:rsidRDefault="00B31B3C" w:rsidP="00905377"/>
    <w:p w:rsidR="00905377" w:rsidRDefault="00905377" w:rsidP="00905377"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61925</wp:posOffset>
            </wp:positionV>
            <wp:extent cx="2276145" cy="2400300"/>
            <wp:effectExtent l="19050" t="0" r="0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45" cy="2397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4</w:t>
      </w:r>
      <w:r>
        <w:t>.</w:t>
      </w:r>
      <w:r>
        <w:tab/>
        <w:t xml:space="preserve">Perform the following transformation on the </w:t>
      </w:r>
      <w:r w:rsidR="001E1906">
        <w:t>figure below</w:t>
      </w:r>
      <w:r>
        <w:t>:</w:t>
      </w:r>
      <w:r>
        <w:tab/>
      </w:r>
      <w:r w:rsidRPr="003F4DE7">
        <w:rPr>
          <w:position w:val="-14"/>
        </w:rPr>
        <w:object w:dxaOrig="1620" w:dyaOrig="400">
          <v:shape id="_x0000_i1036" type="#_x0000_t75" style="width:81pt;height:20.25pt" o:ole="">
            <v:imagedata r:id="rId23" o:title=""/>
          </v:shape>
          <o:OLEObject Type="Embed" ProgID="Equation.DSMT4" ShapeID="_x0000_i1036" DrawAspect="Content" ObjectID="_1516540253" r:id="rId24"/>
        </w:object>
      </w:r>
    </w:p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>
      <w:r>
        <w:tab/>
        <w:t>What type of transformation did you just perform?</w:t>
      </w:r>
    </w:p>
    <w:p w:rsidR="00905377" w:rsidRDefault="00905377" w:rsidP="00905377"/>
    <w:p w:rsidR="00905377" w:rsidRDefault="00905377" w:rsidP="00905377"/>
    <w:p w:rsidR="00905377" w:rsidRDefault="00905377" w:rsidP="00905377">
      <w:r>
        <w:rPr>
          <w:noProof/>
        </w:rPr>
        <w:lastRenderedPageBreak/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61924</wp:posOffset>
            </wp:positionV>
            <wp:extent cx="2571750" cy="2712027"/>
            <wp:effectExtent l="19050" t="0" r="0" b="0"/>
            <wp:wrapNone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957" cy="2709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5</w:t>
      </w:r>
      <w:r>
        <w:t>.</w:t>
      </w:r>
      <w:r>
        <w:tab/>
        <w:t xml:space="preserve">Perform the following transformation on the </w:t>
      </w:r>
      <w:r w:rsidR="001E1906">
        <w:t>figure below</w:t>
      </w:r>
      <w:r>
        <w:t>:</w:t>
      </w:r>
      <w:r>
        <w:tab/>
      </w:r>
      <w:r w:rsidRPr="003F4DE7">
        <w:rPr>
          <w:position w:val="-14"/>
        </w:rPr>
        <w:object w:dxaOrig="1760" w:dyaOrig="400">
          <v:shape id="_x0000_i1037" type="#_x0000_t75" style="width:87.75pt;height:20.25pt" o:ole="">
            <v:imagedata r:id="rId25" o:title=""/>
          </v:shape>
          <o:OLEObject Type="Embed" ProgID="Equation.DSMT4" ShapeID="_x0000_i1037" DrawAspect="Content" ObjectID="_1516540254" r:id="rId26"/>
        </w:object>
      </w:r>
    </w:p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905377" w:rsidRDefault="00905377" w:rsidP="00905377"/>
    <w:p w:rsidR="00B31B3C" w:rsidRDefault="00B31B3C" w:rsidP="00905377"/>
    <w:p w:rsidR="00B31B3C" w:rsidRDefault="00B31B3C" w:rsidP="00905377"/>
    <w:p w:rsidR="00905377" w:rsidRDefault="00905377" w:rsidP="00905377"/>
    <w:p w:rsidR="00905377" w:rsidRDefault="00905377" w:rsidP="00905377">
      <w:r>
        <w:tab/>
        <w:t>What type of transformation did you just perform?</w:t>
      </w:r>
    </w:p>
    <w:p w:rsidR="00905377" w:rsidRDefault="00905377" w:rsidP="00905377"/>
    <w:p w:rsidR="00B31B3C" w:rsidRDefault="00B31B3C" w:rsidP="00905377"/>
    <w:p w:rsidR="00905377" w:rsidRDefault="00905377" w:rsidP="00905377"/>
    <w:p w:rsidR="00B31B3C" w:rsidRDefault="00B31B3C" w:rsidP="00905377"/>
    <w:p w:rsidR="00B31B3C" w:rsidRDefault="00B31B3C" w:rsidP="00905377"/>
    <w:p w:rsidR="000C4B3D" w:rsidRDefault="000C4B3D" w:rsidP="000C4B3D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666875</wp:posOffset>
            </wp:positionH>
            <wp:positionV relativeFrom="paragraph">
              <wp:posOffset>165735</wp:posOffset>
            </wp:positionV>
            <wp:extent cx="2514600" cy="2651760"/>
            <wp:effectExtent l="19050" t="0" r="0" b="0"/>
            <wp:wrapNone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507" cy="2648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6</w:t>
      </w:r>
      <w:r>
        <w:t>.</w:t>
      </w:r>
      <w:r>
        <w:tab/>
        <w:t xml:space="preserve">Perform the following transformation on the </w:t>
      </w:r>
      <w:r w:rsidR="001E1906">
        <w:t>figure below</w:t>
      </w:r>
      <w:r>
        <w:t>:</w:t>
      </w:r>
      <w:r>
        <w:tab/>
      </w:r>
      <w:r w:rsidRPr="003F4DE7">
        <w:rPr>
          <w:position w:val="-14"/>
        </w:rPr>
        <w:object w:dxaOrig="2120" w:dyaOrig="400">
          <v:shape id="_x0000_i1038" type="#_x0000_t75" style="width:105.75pt;height:20.25pt" o:ole="">
            <v:imagedata r:id="rId27" o:title=""/>
          </v:shape>
          <o:OLEObject Type="Embed" ProgID="Equation.DSMT4" ShapeID="_x0000_i1038" DrawAspect="Content" ObjectID="_1516540255" r:id="rId28"/>
        </w:object>
      </w:r>
    </w:p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B31B3C" w:rsidRDefault="00B31B3C" w:rsidP="000C4B3D"/>
    <w:p w:rsidR="00B31B3C" w:rsidRDefault="00B31B3C" w:rsidP="000C4B3D"/>
    <w:p w:rsidR="000C4B3D" w:rsidRDefault="000C4B3D" w:rsidP="000C4B3D"/>
    <w:p w:rsidR="000C4B3D" w:rsidRDefault="000C4B3D" w:rsidP="000C4B3D">
      <w:r>
        <w:tab/>
        <w:t>What type of transformation did you just perform?</w:t>
      </w:r>
    </w:p>
    <w:p w:rsidR="000C4B3D" w:rsidRDefault="000C4B3D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B31B3C" w:rsidRDefault="00B31B3C" w:rsidP="000C4B3D"/>
    <w:p w:rsidR="000C4B3D" w:rsidRDefault="000C4B3D" w:rsidP="000C4B3D">
      <w:r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670050</wp:posOffset>
            </wp:positionH>
            <wp:positionV relativeFrom="paragraph">
              <wp:posOffset>165100</wp:posOffset>
            </wp:positionV>
            <wp:extent cx="2444750" cy="2578100"/>
            <wp:effectExtent l="19050" t="0" r="0" b="0"/>
            <wp:wrapNone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7</w:t>
      </w:r>
      <w:r>
        <w:t>.</w:t>
      </w:r>
      <w:r>
        <w:tab/>
        <w:t xml:space="preserve">Perform the following transformation on the </w:t>
      </w:r>
      <w:r w:rsidR="001E1906">
        <w:t>figure below</w:t>
      </w:r>
      <w:r>
        <w:t>:</w:t>
      </w:r>
      <w:r>
        <w:tab/>
      </w:r>
      <w:r w:rsidR="00C8181A" w:rsidRPr="003F4DE7">
        <w:rPr>
          <w:position w:val="-14"/>
        </w:rPr>
        <w:object w:dxaOrig="1760" w:dyaOrig="400">
          <v:shape id="_x0000_i1039" type="#_x0000_t75" style="width:87.75pt;height:20.25pt" o:ole="">
            <v:imagedata r:id="rId29" o:title=""/>
          </v:shape>
          <o:OLEObject Type="Embed" ProgID="Equation.DSMT4" ShapeID="_x0000_i1039" DrawAspect="Content" ObjectID="_1516540256" r:id="rId30"/>
        </w:object>
      </w:r>
    </w:p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/>
    <w:p w:rsidR="000C4B3D" w:rsidRDefault="000C4B3D" w:rsidP="000C4B3D">
      <w:r>
        <w:tab/>
        <w:t>What type of transformation did you just perform?</w:t>
      </w:r>
    </w:p>
    <w:p w:rsidR="000C4B3D" w:rsidRDefault="000C4B3D" w:rsidP="000C4B3D"/>
    <w:p w:rsidR="00297531" w:rsidRDefault="00297531" w:rsidP="000C4B3D"/>
    <w:p w:rsidR="00B31B3C" w:rsidRDefault="00B31B3C" w:rsidP="00E91893"/>
    <w:p w:rsidR="00297531" w:rsidRDefault="00CD74AF" w:rsidP="00E91893">
      <w:r>
        <w:t xml:space="preserve">List the transformation(s) and </w:t>
      </w:r>
      <w:r w:rsidR="00342377">
        <w:t xml:space="preserve">if possible, </w:t>
      </w:r>
      <w:r>
        <w:t>w</w:t>
      </w:r>
      <w:r w:rsidR="00297531">
        <w:t>rite a tr</w:t>
      </w:r>
      <w:r w:rsidR="00B31B3C">
        <w:t xml:space="preserve">ansformation rule for the </w:t>
      </w:r>
      <w:r w:rsidR="001E1906">
        <w:t>figures</w:t>
      </w:r>
      <w:r w:rsidR="00B31B3C">
        <w:t xml:space="preserve"> below</w:t>
      </w:r>
      <w:r w:rsidR="00297531">
        <w:t>.  The pre-imag</w:t>
      </w:r>
      <w:r w:rsidR="00E91893">
        <w:t>e is the figure with the dashed lines;</w:t>
      </w:r>
      <w:r w:rsidR="00297531">
        <w:t xml:space="preserve"> the image is the figure with the solid lines.</w:t>
      </w:r>
    </w:p>
    <w:p w:rsidR="00297531" w:rsidRPr="007937B0" w:rsidRDefault="00297531" w:rsidP="000C4B3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7531" w:rsidRDefault="00297531" w:rsidP="00297531">
      <w:pPr>
        <w:ind w:left="720" w:hanging="720"/>
      </w:pPr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2065</wp:posOffset>
            </wp:positionV>
            <wp:extent cx="4191000" cy="2113184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419" cy="2116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8</w:t>
      </w:r>
      <w:r w:rsidR="00BA7C9F">
        <w:t>.</w:t>
      </w:r>
      <w:r w:rsidR="00BA7C9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AA6C2B" w:rsidRDefault="00AA6C2B" w:rsidP="00AA6C2B">
      <w:pPr>
        <w:tabs>
          <w:tab w:val="left" w:pos="7260"/>
        </w:tabs>
      </w:pPr>
      <w:r>
        <w:tab/>
        <w:t>Transformation</w:t>
      </w:r>
      <w:r w:rsidR="00CD74AF">
        <w:t>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A6C2B">
        <w:t>_______________________</w:t>
      </w:r>
    </w:p>
    <w:p w:rsidR="00AA6C2B" w:rsidRDefault="00AA6C2B" w:rsidP="00AA6C2B"/>
    <w:p w:rsidR="00AA6C2B" w:rsidRPr="006F09F7" w:rsidRDefault="00AA6C2B" w:rsidP="00AA6C2B">
      <w:pPr>
        <w:ind w:left="6480" w:firstLine="720"/>
      </w:pPr>
      <w:r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297531" w:rsidRDefault="00297531">
      <w:pPr>
        <w:spacing w:line="276" w:lineRule="auto"/>
        <w:contextualSpacing w:val="0"/>
      </w:pPr>
    </w:p>
    <w:p w:rsidR="00297531" w:rsidRDefault="00297531">
      <w:pPr>
        <w:spacing w:line="276" w:lineRule="auto"/>
        <w:contextualSpacing w:val="0"/>
      </w:pPr>
    </w:p>
    <w:p w:rsidR="00AA6C2B" w:rsidRDefault="00AA6C2B">
      <w:pPr>
        <w:spacing w:line="276" w:lineRule="auto"/>
        <w:contextualSpacing w:val="0"/>
      </w:pPr>
    </w:p>
    <w:p w:rsidR="00AA6C2B" w:rsidRDefault="00E91893" w:rsidP="00AA6C2B">
      <w:pPr>
        <w:tabs>
          <w:tab w:val="left" w:pos="7260"/>
        </w:tabs>
      </w:pPr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2700</wp:posOffset>
            </wp:positionV>
            <wp:extent cx="2371725" cy="2466975"/>
            <wp:effectExtent l="1905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19</w:t>
      </w:r>
      <w:r w:rsidR="00297531">
        <w:t>.</w:t>
      </w:r>
      <w:r w:rsidR="00297531" w:rsidRPr="00297531">
        <w:t xml:space="preserve"> </w:t>
      </w:r>
      <w:r w:rsidR="00AA6C2B">
        <w:tab/>
      </w: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</w:t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E91893" w:rsidRDefault="00E91893" w:rsidP="00AA6C2B">
      <w:pPr>
        <w:spacing w:line="276" w:lineRule="auto"/>
        <w:contextualSpacing w:val="0"/>
      </w:pPr>
    </w:p>
    <w:p w:rsidR="00AA6C2B" w:rsidRDefault="00BA7C9F" w:rsidP="00AA6C2B">
      <w:pPr>
        <w:spacing w:line="276" w:lineRule="auto"/>
        <w:contextualSpacing w:val="0"/>
      </w:pPr>
      <w:r>
        <w:br w:type="page"/>
      </w:r>
      <w:r w:rsidR="00B31B3C">
        <w:lastRenderedPageBreak/>
        <w:t>20</w:t>
      </w:r>
      <w:r w:rsidR="00297531">
        <w:t>.</w:t>
      </w:r>
      <w:r w:rsidR="00297531">
        <w:tab/>
      </w:r>
      <w:r w:rsidR="00297531">
        <w:tab/>
      </w:r>
      <w:r w:rsidR="00297531">
        <w:tab/>
      </w:r>
      <w:r w:rsidR="00AA6C2B">
        <w:tab/>
      </w:r>
      <w:r w:rsidR="00AA6C2B">
        <w:tab/>
      </w:r>
      <w:r w:rsidR="00AA6C2B">
        <w:tab/>
      </w:r>
      <w:r w:rsidR="00AA6C2B">
        <w:tab/>
      </w:r>
      <w:r w:rsidR="00AA6C2B">
        <w:tab/>
      </w:r>
      <w:r w:rsidR="00AA6C2B">
        <w:tab/>
      </w:r>
      <w:r w:rsidR="00AA6C2B">
        <w:tab/>
      </w:r>
      <w:r w:rsidR="00CD74AF">
        <w:t>Transformation(s)</w:t>
      </w:r>
      <w:r w:rsidR="00AA6C2B">
        <w:t>:</w:t>
      </w:r>
    </w:p>
    <w:p w:rsidR="00AA6C2B" w:rsidRDefault="00B31B3C" w:rsidP="00AA6C2B">
      <w:pPr>
        <w:tabs>
          <w:tab w:val="left" w:pos="7260"/>
        </w:tabs>
      </w:pP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-366395</wp:posOffset>
            </wp:positionV>
            <wp:extent cx="2743200" cy="3429000"/>
            <wp:effectExtent l="1905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42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A6C2B"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297531" w:rsidRDefault="00297531" w:rsidP="00297531">
      <w:pPr>
        <w:spacing w:line="276" w:lineRule="auto"/>
        <w:contextualSpacing w:val="0"/>
      </w:pPr>
    </w:p>
    <w:p w:rsidR="00297531" w:rsidRDefault="00297531" w:rsidP="00297531">
      <w:pPr>
        <w:spacing w:line="276" w:lineRule="auto"/>
        <w:contextualSpacing w:val="0"/>
      </w:pPr>
    </w:p>
    <w:p w:rsidR="00297531" w:rsidRDefault="00297531" w:rsidP="00297531">
      <w:pPr>
        <w:spacing w:line="276" w:lineRule="auto"/>
        <w:contextualSpacing w:val="0"/>
      </w:pPr>
    </w:p>
    <w:p w:rsidR="00BA7C9F" w:rsidRDefault="00BA7C9F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AA6C2B" w:rsidRDefault="00AA6C2B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E91893" w:rsidRDefault="00B31B3C" w:rsidP="00BA7C9F">
      <w:pPr>
        <w:ind w:left="720" w:hanging="720"/>
      </w:pPr>
      <w:r>
        <w:t>21</w:t>
      </w:r>
      <w:r w:rsidR="00E91893">
        <w:t>.</w:t>
      </w:r>
    </w:p>
    <w:p w:rsidR="00E91893" w:rsidRDefault="00E91893" w:rsidP="00BA7C9F">
      <w:pPr>
        <w:ind w:left="720" w:hanging="720"/>
      </w:pPr>
      <w:r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445</wp:posOffset>
            </wp:positionV>
            <wp:extent cx="3981450" cy="2295525"/>
            <wp:effectExtent l="19050" t="0" r="0" b="0"/>
            <wp:wrapNone/>
            <wp:docPr id="17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1893" w:rsidRDefault="00E91893" w:rsidP="00E91893">
      <w:pPr>
        <w:ind w:left="720" w:hanging="720"/>
      </w:pP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Pr="006F09F7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90"/>
        </w:tabs>
      </w:pP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E91893" w:rsidRDefault="00E91893" w:rsidP="00E91893">
      <w:pPr>
        <w:spacing w:line="276" w:lineRule="auto"/>
        <w:contextualSpacing w:val="0"/>
      </w:pPr>
    </w:p>
    <w:p w:rsidR="00E91893" w:rsidRDefault="00E91893" w:rsidP="00E91893">
      <w:pPr>
        <w:spacing w:line="276" w:lineRule="auto"/>
        <w:contextualSpacing w:val="0"/>
      </w:pPr>
    </w:p>
    <w:p w:rsidR="00E91893" w:rsidRDefault="00E91893" w:rsidP="00BA7C9F">
      <w:pPr>
        <w:ind w:left="720" w:hanging="720"/>
      </w:pPr>
    </w:p>
    <w:p w:rsidR="00297531" w:rsidRDefault="00E75FEC" w:rsidP="00BA7C9F">
      <w:pPr>
        <w:ind w:left="720" w:hanging="720"/>
      </w:pPr>
      <w:r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4445</wp:posOffset>
            </wp:positionV>
            <wp:extent cx="4705350" cy="3095625"/>
            <wp:effectExtent l="19050" t="0" r="0" b="0"/>
            <wp:wrapNone/>
            <wp:docPr id="20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7C9F">
        <w:tab/>
      </w:r>
    </w:p>
    <w:p w:rsidR="00297531" w:rsidRDefault="00297531" w:rsidP="00BA7C9F">
      <w:pPr>
        <w:ind w:left="720" w:hanging="720"/>
      </w:pPr>
    </w:p>
    <w:p w:rsidR="00297531" w:rsidRDefault="00B31B3C" w:rsidP="00BA7C9F">
      <w:pPr>
        <w:ind w:left="720" w:hanging="720"/>
      </w:pPr>
      <w:r>
        <w:t>22</w:t>
      </w:r>
      <w:r w:rsidR="00E91893">
        <w:t>.</w:t>
      </w:r>
    </w:p>
    <w:p w:rsidR="00E91893" w:rsidRDefault="00E91893" w:rsidP="00E91893">
      <w:pPr>
        <w:ind w:left="5760" w:firstLine="720"/>
      </w:pPr>
    </w:p>
    <w:p w:rsidR="00E91893" w:rsidRDefault="00E91893" w:rsidP="00E91893">
      <w:pPr>
        <w:ind w:left="5760" w:firstLine="720"/>
      </w:pP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E91893" w:rsidRDefault="00E91893" w:rsidP="00BA7C9F">
      <w:pPr>
        <w:ind w:left="720" w:hanging="720"/>
      </w:pPr>
    </w:p>
    <w:p w:rsidR="00E91893" w:rsidRDefault="00E91893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AA6C2B" w:rsidRDefault="00AA6C2B" w:rsidP="00BA7C9F">
      <w:pPr>
        <w:ind w:left="720" w:hanging="720"/>
      </w:pPr>
    </w:p>
    <w:p w:rsidR="00297531" w:rsidRDefault="00E75FEC" w:rsidP="00BA7C9F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-123825</wp:posOffset>
            </wp:positionV>
            <wp:extent cx="2743200" cy="4596431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5964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t>23</w:t>
      </w:r>
      <w:r w:rsidR="006B7651">
        <w:t>.</w:t>
      </w:r>
    </w:p>
    <w:p w:rsidR="006B7651" w:rsidRDefault="006B7651" w:rsidP="00BA7C9F">
      <w:pPr>
        <w:ind w:left="720" w:hanging="720"/>
      </w:pP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6B7651" w:rsidRDefault="006B7651" w:rsidP="006B7651">
      <w:pPr>
        <w:ind w:left="720" w:hanging="720"/>
      </w:pPr>
    </w:p>
    <w:p w:rsidR="006B7651" w:rsidRDefault="006B7651" w:rsidP="00BA7C9F">
      <w:pPr>
        <w:ind w:left="720" w:hanging="720"/>
      </w:pPr>
    </w:p>
    <w:p w:rsidR="006B7651" w:rsidRDefault="006B765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297531" w:rsidRDefault="00297531" w:rsidP="00BA7C9F">
      <w:pPr>
        <w:ind w:left="720" w:hanging="720"/>
      </w:pPr>
    </w:p>
    <w:p w:rsidR="00E91893" w:rsidRDefault="00BA7C9F" w:rsidP="00BA7C9F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91893" w:rsidRDefault="00E91893" w:rsidP="00BA7C9F">
      <w:pPr>
        <w:ind w:left="720" w:hanging="720"/>
      </w:pPr>
    </w:p>
    <w:p w:rsidR="00E91893" w:rsidRDefault="00E91893" w:rsidP="00BA7C9F">
      <w:pPr>
        <w:ind w:left="720" w:hanging="720"/>
      </w:pPr>
    </w:p>
    <w:p w:rsidR="006B7651" w:rsidRDefault="006B7651" w:rsidP="00BA7C9F">
      <w:pPr>
        <w:ind w:left="720" w:hanging="720"/>
        <w:rPr>
          <w:position w:val="-14"/>
        </w:rPr>
      </w:pPr>
    </w:p>
    <w:p w:rsidR="006B7651" w:rsidRDefault="006B7651" w:rsidP="00BA7C9F">
      <w:pPr>
        <w:ind w:left="720" w:hanging="720"/>
        <w:rPr>
          <w:position w:val="-14"/>
        </w:rPr>
      </w:pPr>
    </w:p>
    <w:p w:rsidR="006B7651" w:rsidRDefault="006B7651" w:rsidP="00BA7C9F">
      <w:pPr>
        <w:ind w:left="720" w:hanging="720"/>
        <w:rPr>
          <w:position w:val="-14"/>
        </w:rPr>
      </w:pPr>
    </w:p>
    <w:p w:rsidR="006B7651" w:rsidRDefault="006B7651" w:rsidP="00BA7C9F">
      <w:pPr>
        <w:ind w:left="720" w:hanging="720"/>
        <w:rPr>
          <w:position w:val="-14"/>
        </w:rPr>
      </w:pPr>
    </w:p>
    <w:p w:rsidR="006B7651" w:rsidRDefault="006B7651" w:rsidP="00BA7C9F">
      <w:pPr>
        <w:ind w:left="720" w:hanging="720"/>
        <w:rPr>
          <w:position w:val="-14"/>
        </w:rPr>
      </w:pPr>
    </w:p>
    <w:p w:rsidR="006B7651" w:rsidRDefault="006B7651" w:rsidP="00BA7C9F">
      <w:pPr>
        <w:ind w:left="720" w:hanging="720"/>
        <w:rPr>
          <w:position w:val="-14"/>
        </w:rPr>
      </w:pPr>
    </w:p>
    <w:p w:rsidR="00AA6C2B" w:rsidRDefault="00AA6C2B" w:rsidP="00BA7C9F">
      <w:pPr>
        <w:ind w:left="720" w:hanging="720"/>
        <w:rPr>
          <w:position w:val="-14"/>
        </w:rPr>
      </w:pPr>
    </w:p>
    <w:p w:rsidR="00AA6C2B" w:rsidRDefault="00AA6C2B" w:rsidP="00BA7C9F">
      <w:pPr>
        <w:ind w:left="720" w:hanging="720"/>
        <w:rPr>
          <w:position w:val="-14"/>
        </w:rPr>
      </w:pPr>
    </w:p>
    <w:p w:rsidR="00AA6C2B" w:rsidRDefault="00AA6C2B" w:rsidP="00BA7C9F">
      <w:pPr>
        <w:ind w:left="720" w:hanging="720"/>
        <w:rPr>
          <w:position w:val="-14"/>
        </w:rPr>
      </w:pPr>
      <w:r>
        <w:rPr>
          <w:noProof/>
          <w:position w:val="-14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34925</wp:posOffset>
            </wp:positionV>
            <wp:extent cx="3143250" cy="3224847"/>
            <wp:effectExtent l="19050" t="0" r="0" b="0"/>
            <wp:wrapNone/>
            <wp:docPr id="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224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6C2B" w:rsidRDefault="00AA6C2B" w:rsidP="00BA7C9F">
      <w:pPr>
        <w:ind w:left="720" w:hanging="720"/>
        <w:rPr>
          <w:position w:val="-14"/>
        </w:rPr>
      </w:pPr>
    </w:p>
    <w:p w:rsidR="00BA7C9F" w:rsidRDefault="00B31B3C" w:rsidP="00BA7C9F">
      <w:pPr>
        <w:ind w:left="720" w:hanging="720"/>
      </w:pPr>
      <w:r>
        <w:rPr>
          <w:position w:val="-14"/>
        </w:rPr>
        <w:t>24</w:t>
      </w:r>
      <w:r w:rsidR="006B7651">
        <w:rPr>
          <w:position w:val="-14"/>
        </w:rPr>
        <w:t>.</w:t>
      </w:r>
      <w:r w:rsidR="006B7651">
        <w:rPr>
          <w:position w:val="-14"/>
        </w:rPr>
        <w:tab/>
      </w:r>
      <w:r w:rsidR="006B7651">
        <w:rPr>
          <w:position w:val="-14"/>
        </w:rPr>
        <w:tab/>
      </w:r>
      <w:r w:rsidR="006B7651">
        <w:rPr>
          <w:position w:val="-14"/>
        </w:rPr>
        <w:tab/>
      </w:r>
      <w:r w:rsidR="006B7651">
        <w:rPr>
          <w:position w:val="-14"/>
        </w:rPr>
        <w:tab/>
      </w:r>
      <w:r w:rsidR="006B7651">
        <w:rPr>
          <w:position w:val="-14"/>
        </w:rPr>
        <w:tab/>
      </w:r>
      <w:r w:rsidR="006B7651">
        <w:rPr>
          <w:position w:val="-14"/>
        </w:rPr>
        <w:tab/>
      </w:r>
      <w:r w:rsidR="006B7651">
        <w:rPr>
          <w:position w:val="-14"/>
        </w:rPr>
        <w:tab/>
      </w: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905377" w:rsidRDefault="00905377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A6C2B" w:rsidRPr="00B31B3C" w:rsidRDefault="00F77852" w:rsidP="00AA6C2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0</wp:posOffset>
            </wp:positionV>
            <wp:extent cx="2828925" cy="2543175"/>
            <wp:effectExtent l="19050" t="0" r="9525" b="0"/>
            <wp:wrapNone/>
            <wp:docPr id="2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1B3C">
        <w:rPr>
          <w:rFonts w:ascii="Times New Roman" w:hAnsi="Times New Roman" w:cs="Times New Roman"/>
          <w:sz w:val="24"/>
          <w:szCs w:val="24"/>
        </w:rPr>
        <w:t>25</w:t>
      </w:r>
      <w:r w:rsidR="00AA6C2B" w:rsidRPr="00B31B3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A6C2B" w:rsidRDefault="00AA6C2B" w:rsidP="00AA6C2B">
      <w:pPr>
        <w:tabs>
          <w:tab w:val="left" w:pos="7260"/>
        </w:tabs>
      </w:pPr>
      <w:r>
        <w:tab/>
      </w:r>
      <w:r w:rsidR="00CD74AF">
        <w:t>Transformation(s)</w:t>
      </w:r>
      <w:r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AA6C2B" w:rsidRPr="006F09F7" w:rsidRDefault="00AA6C2B" w:rsidP="00AA6C2B"/>
    <w:p w:rsidR="00AA6C2B" w:rsidRPr="006F09F7" w:rsidRDefault="00AA6C2B" w:rsidP="00AA6C2B"/>
    <w:p w:rsidR="00AA6C2B" w:rsidRPr="006F09F7" w:rsidRDefault="00AA6C2B" w:rsidP="00AA6C2B"/>
    <w:p w:rsidR="00AA6C2B" w:rsidRPr="006F09F7" w:rsidRDefault="00AA6C2B" w:rsidP="00AA6C2B"/>
    <w:p w:rsidR="00AA6C2B" w:rsidRPr="006F09F7" w:rsidRDefault="00AA6C2B" w:rsidP="00AA6C2B"/>
    <w:p w:rsidR="00AA6C2B" w:rsidRPr="006F09F7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AA6C2B" w:rsidP="00AA6C2B"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23849</wp:posOffset>
            </wp:positionH>
            <wp:positionV relativeFrom="paragraph">
              <wp:posOffset>88899</wp:posOffset>
            </wp:positionV>
            <wp:extent cx="3343275" cy="2801983"/>
            <wp:effectExtent l="19050" t="0" r="9525" b="0"/>
            <wp:wrapNone/>
            <wp:docPr id="1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801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6C2B" w:rsidRDefault="00B31B3C" w:rsidP="00AA6C2B">
      <w:pPr>
        <w:tabs>
          <w:tab w:val="left" w:pos="7260"/>
        </w:tabs>
      </w:pPr>
      <w:r>
        <w:t>26</w:t>
      </w:r>
      <w:r w:rsidR="00AA6C2B">
        <w:t>.</w:t>
      </w:r>
      <w:r w:rsidR="00AA6C2B">
        <w:tab/>
      </w:r>
      <w:r w:rsidR="00CD74AF">
        <w:t>Transformation(s)</w:t>
      </w:r>
      <w:r w:rsidR="00AA6C2B">
        <w:t>:</w:t>
      </w:r>
    </w:p>
    <w:p w:rsidR="00AA6C2B" w:rsidRDefault="00AA6C2B" w:rsidP="00AA6C2B">
      <w:pPr>
        <w:tabs>
          <w:tab w:val="left" w:pos="7260"/>
        </w:tabs>
      </w:pP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AA6C2B" w:rsidRDefault="00AA6C2B" w:rsidP="00AA6C2B"/>
    <w:p w:rsidR="00AA6C2B" w:rsidRPr="00C34CDF" w:rsidRDefault="00AA6C2B" w:rsidP="00AA6C2B"/>
    <w:p w:rsidR="00AA6C2B" w:rsidRPr="00C34CDF" w:rsidRDefault="00AA6C2B" w:rsidP="00AA6C2B"/>
    <w:p w:rsidR="00AA6C2B" w:rsidRPr="00C34CDF" w:rsidRDefault="00AA6C2B" w:rsidP="00AA6C2B"/>
    <w:p w:rsidR="00AA6C2B" w:rsidRDefault="00AA6C2B" w:rsidP="00AA6C2B"/>
    <w:p w:rsidR="00AA6C2B" w:rsidRPr="00C34CDF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AA6C2B" w:rsidP="00AA6C2B"/>
    <w:p w:rsidR="00AA6C2B" w:rsidRDefault="00B31B3C" w:rsidP="00AA6C2B">
      <w:pPr>
        <w:tabs>
          <w:tab w:val="left" w:pos="7260"/>
        </w:tabs>
      </w:pPr>
      <w:r>
        <w:t>27</w:t>
      </w:r>
      <w:r w:rsidR="00AA6C2B">
        <w:t>.</w:t>
      </w:r>
      <w:r w:rsidR="00AA6C2B">
        <w:tab/>
      </w:r>
      <w:r w:rsidR="00CD74AF">
        <w:t>Transformation(s)</w:t>
      </w:r>
      <w:r w:rsidR="00AA6C2B">
        <w:t>:</w:t>
      </w:r>
    </w:p>
    <w:p w:rsidR="00AA6C2B" w:rsidRDefault="00AA6C2B" w:rsidP="00AA6C2B">
      <w:pPr>
        <w:tabs>
          <w:tab w:val="left" w:pos="7260"/>
        </w:tabs>
      </w:pPr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56515</wp:posOffset>
            </wp:positionV>
            <wp:extent cx="4591050" cy="1943100"/>
            <wp:effectExtent l="19050" t="0" r="0" b="0"/>
            <wp:wrapNone/>
            <wp:docPr id="1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6C2B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pPr>
        <w:tabs>
          <w:tab w:val="left" w:pos="7260"/>
        </w:tabs>
      </w:pPr>
    </w:p>
    <w:p w:rsidR="00AA6C2B" w:rsidRPr="006F09F7" w:rsidRDefault="00AA6C2B" w:rsidP="00AA6C2B">
      <w:pPr>
        <w:tabs>
          <w:tab w:val="left" w:pos="7260"/>
        </w:tabs>
      </w:pPr>
      <w:r>
        <w:tab/>
        <w:t>_______________________</w:t>
      </w:r>
    </w:p>
    <w:p w:rsidR="00AA6C2B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A6C2B" w:rsidRPr="006F09F7" w:rsidRDefault="00AA6C2B" w:rsidP="00AA6C2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</w:p>
    <w:p w:rsidR="00AA6C2B" w:rsidRPr="00C34CDF" w:rsidRDefault="00AA6C2B" w:rsidP="00AA6C2B"/>
    <w:p w:rsidR="00AA6C2B" w:rsidRPr="007937B0" w:rsidRDefault="00AA6C2B" w:rsidP="007937B0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AA6C2B" w:rsidRPr="007937B0" w:rsidSect="007937B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C1C6A"/>
    <w:multiLevelType w:val="hybridMultilevel"/>
    <w:tmpl w:val="73DE9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937B0"/>
    <w:rsid w:val="00035DE2"/>
    <w:rsid w:val="00051A4B"/>
    <w:rsid w:val="00071281"/>
    <w:rsid w:val="000C4B3D"/>
    <w:rsid w:val="00126723"/>
    <w:rsid w:val="00147762"/>
    <w:rsid w:val="0015117B"/>
    <w:rsid w:val="001E1906"/>
    <w:rsid w:val="0023421A"/>
    <w:rsid w:val="00285B92"/>
    <w:rsid w:val="00292548"/>
    <w:rsid w:val="00297531"/>
    <w:rsid w:val="00342377"/>
    <w:rsid w:val="003A60D6"/>
    <w:rsid w:val="00414A00"/>
    <w:rsid w:val="00475833"/>
    <w:rsid w:val="00494170"/>
    <w:rsid w:val="004D2D0A"/>
    <w:rsid w:val="00510E7D"/>
    <w:rsid w:val="00521BEB"/>
    <w:rsid w:val="005576D4"/>
    <w:rsid w:val="005631C5"/>
    <w:rsid w:val="005D2C88"/>
    <w:rsid w:val="006B7651"/>
    <w:rsid w:val="006B788F"/>
    <w:rsid w:val="00767F05"/>
    <w:rsid w:val="007937B0"/>
    <w:rsid w:val="007E5C50"/>
    <w:rsid w:val="00823962"/>
    <w:rsid w:val="00844AFE"/>
    <w:rsid w:val="00905377"/>
    <w:rsid w:val="00920289"/>
    <w:rsid w:val="00920D8D"/>
    <w:rsid w:val="00932CFD"/>
    <w:rsid w:val="00987D16"/>
    <w:rsid w:val="00A51841"/>
    <w:rsid w:val="00A90440"/>
    <w:rsid w:val="00AA6C2B"/>
    <w:rsid w:val="00AB21CB"/>
    <w:rsid w:val="00AF7B90"/>
    <w:rsid w:val="00B31B3C"/>
    <w:rsid w:val="00BA7C9F"/>
    <w:rsid w:val="00BF039F"/>
    <w:rsid w:val="00C8181A"/>
    <w:rsid w:val="00CC088A"/>
    <w:rsid w:val="00CD74AF"/>
    <w:rsid w:val="00CE0C03"/>
    <w:rsid w:val="00D4371E"/>
    <w:rsid w:val="00DB663F"/>
    <w:rsid w:val="00E40612"/>
    <w:rsid w:val="00E75FEC"/>
    <w:rsid w:val="00E91893"/>
    <w:rsid w:val="00ED3123"/>
    <w:rsid w:val="00EE12FE"/>
    <w:rsid w:val="00F77852"/>
    <w:rsid w:val="00F80118"/>
    <w:rsid w:val="00F90B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37B0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937B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F039F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039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039F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4.png"/><Relationship Id="rId26" Type="http://schemas.openxmlformats.org/officeDocument/2006/relationships/oleObject" Target="embeddings/oleObject13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4.png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8.wmf"/><Relationship Id="rId33" Type="http://schemas.openxmlformats.org/officeDocument/2006/relationships/image" Target="media/image13.png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2.png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8EE632-A1C8-4FA6-9A64-3CB0551F1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10</Pages>
  <Words>634</Words>
  <Characters>362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heppard</dc:creator>
  <cp:lastModifiedBy>mfcsd</cp:lastModifiedBy>
  <cp:revision>7</cp:revision>
  <cp:lastPrinted>2015-04-08T21:08:00Z</cp:lastPrinted>
  <dcterms:created xsi:type="dcterms:W3CDTF">2015-04-08T19:23:00Z</dcterms:created>
  <dcterms:modified xsi:type="dcterms:W3CDTF">2016-02-09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